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3ECF746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2585700</wp:posOffset>
            </wp:positionV>
            <wp:extent cx="444500" cy="469900"/>
            <wp:effectExtent l="0" t="0" r="12700" b="2540"/>
            <wp:wrapNone/>
            <wp:docPr id="100107" name="图片 100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8</w:t>
      </w:r>
      <w:r>
        <w:rPr>
          <w:rFonts w:ascii="宋体" w:hAnsi="宋体" w:eastAsia="宋体" w:cs="宋体"/>
          <w:b/>
          <w:color w:val="auto"/>
          <w:sz w:val="32"/>
        </w:rPr>
        <w:t>月高二物理入学考试试题</w:t>
      </w:r>
    </w:p>
    <w:p w14:paraId="3E71ED3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23827C7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智能防摔马甲”是一款专门为老年人研发的科技产品。该装置通过马甲内的传感器和微处理器精准识别穿戴者的运动姿态，在其失衡瞬间迅速打开安全气囊进行主动保护，能有效地避免摔倒带来的伤害。在穿戴者着地的过程中，安全气囊可以（　　）</w:t>
      </w:r>
    </w:p>
    <w:p w14:paraId="5D0CDC95">
      <w:pPr>
        <w:spacing w:line="360" w:lineRule="auto"/>
        <w:jc w:val="left"/>
      </w:pPr>
      <w:r>
        <w:drawing>
          <wp:inline distT="0" distB="0" distL="114300" distR="114300">
            <wp:extent cx="1981200" cy="1400175"/>
            <wp:effectExtent l="0" t="0" r="0" b="1905"/>
            <wp:docPr id="100003" name="图片 10000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C6E8F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减小穿戴者所受重力的冲量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减小地面对穿戴者的平均冲击力</w:t>
      </w:r>
    </w:p>
    <w:p w14:paraId="1A12836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减小穿戴者动量的变化量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减小穿戴者与地面的接触时间</w:t>
      </w:r>
    </w:p>
    <w:p w14:paraId="28673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一滑雪运动员从山坡上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开始滑到山坡底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该运动员和雪橇的总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高度差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该过程中阻力做的功为（</w:t>
      </w:r>
      <w:r>
        <w:rPr>
          <w:rFonts w:ascii="Times New Roman" w:hAnsi="Times New Roman" w:eastAsia="Times New Roman" w:cs="Times New Roman"/>
          <w:color w:val="000000"/>
        </w:rPr>
        <w:t>  </w:t>
      </w:r>
      <w:r>
        <w:rPr>
          <w:rFonts w:ascii="宋体" w:hAnsi="宋体" w:eastAsia="宋体" w:cs="宋体"/>
          <w:color w:val="000000"/>
        </w:rPr>
        <w:t>）</w:t>
      </w:r>
    </w:p>
    <w:p w14:paraId="4943DF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504950"/>
            <wp:effectExtent l="0" t="0" r="0" b="3810"/>
            <wp:docPr id="100005" name="图片 10000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BE4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 LUBcL0KsIOr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" o:title="eqId5e8f3b4c8b3466f13f12b5973c196173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 w14:paraId="30C065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 LUBcL0KsIOr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" o:title="eqId2d4d51d2333526846c5d6d2e206fe6b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 w14:paraId="02D0F5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 LUBcL0KsIOrNAx1ODbqMbQ==" type="#_x0000_t75" style="height:30.9pt;width:64.05pt;" o:ole="t" filled="f" o:preferrelative="t" stroked="f" coordsize="21600,21600">
            <v:path/>
            <v:fill on="f" focussize="0,0"/>
            <v:stroke on="f" joinstyle="miter"/>
            <v:imagedata r:id="rId14" o:title="eqId87be0fa31c147eef20e5011d188925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 w14:paraId="72BBD1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6" o:title="eqId597dc5bfa971ef4c0f781dbd582d4f4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 w14:paraId="11B4AA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原长</w:t>
      </w:r>
      <w:r>
        <w:object>
          <v:shape id="_x0000_i1029" o:spt="75" alt="学科网(www.zxxk.com)--教育资源门户，提供试卷、教案、课件、论文、素材以及各类教学资源下载，还有大量而丰富的教学相关资讯！ LUBcL0KsIOr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" o:title="eqId79b752f0f189e5d8666daea73e145df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3m</w:t>
      </w:r>
      <w:r>
        <w:rPr>
          <w:rFonts w:ascii="宋体" w:hAnsi="宋体" w:eastAsia="宋体" w:cs="宋体"/>
          <w:color w:val="000000"/>
        </w:rPr>
        <w:t>的轻质弹簧的下端固定在倾角为</w:t>
      </w:r>
      <w:r>
        <w:object>
          <v:shape id="_x0000_i1030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" o:title="eqIdc24095e409b025db711f14be783a40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固定光滑斜面的底部，在弹簧的上端从静止开始释放</w:t>
      </w:r>
      <w:r>
        <w:rPr>
          <w:rFonts w:ascii="Times New Roman" w:hAnsi="Times New Roman" w:eastAsia="Times New Roman" w:cs="Times New Roman"/>
          <w:color w:val="000000"/>
        </w:rPr>
        <w:t>1kg</w:t>
      </w:r>
      <w:r>
        <w:rPr>
          <w:rFonts w:ascii="宋体" w:hAnsi="宋体" w:eastAsia="宋体" w:cs="宋体"/>
          <w:color w:val="000000"/>
        </w:rPr>
        <w:t>的小球，小球的加速度大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弹簧长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间的关系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。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31" o:spt="75" alt="学科网(www.zxxk.com)--教育资源门户，提供试卷、教案、课件、论文、素材以及各类教学资源下载，还有大量而丰富的教学相关资讯！ LUBcL0KsIOrNAx1ODbqMbQ==" type="#_x0000_t75" style="height:16.25pt;width:36.2pt;" o:ole="t" filled="f" o:preferrelative="t" stroked="f" coordsize="21600,21600">
            <v:path/>
            <v:fill on="f" focussize="0,0"/>
            <v:stroke on="f" joinstyle="miter"/>
            <v:imagedata r:id="rId22" o:title="eqId9c4ee1b7d06ac4c703e4c086b425c9c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E523C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05250" cy="1638300"/>
            <wp:effectExtent l="0" t="0" r="11430" b="7620"/>
            <wp:docPr id="100007" name="图片 10000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2A9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斜面倾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966237930" name="图片 966237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237930" name="图片 96623793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正弦值为</w:t>
      </w:r>
      <w:r>
        <w:rPr>
          <w:rFonts w:ascii="Times New Roman" w:hAnsi="Times New Roman" w:eastAsia="Times New Roman" w:cs="Times New Roman"/>
          <w:color w:val="000000"/>
        </w:rPr>
        <w:t>0.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弹簧的劲度系数为</w:t>
      </w:r>
      <w:r>
        <w:object>
          <v:shape id="_x0000_i1032" o:spt="75" alt="学科网(www.zxxk.com)--教育资源门户，提供试卷、教案、课件、论文、素材以及各类教学资源下载，还有大量而丰富的教学相关资讯！ LUBcL0KsIOr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" o:title="eqIdef02e3cf9b653a48f32c8ca1511e0b9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 w14:paraId="0BDC41C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的最大动能为</w:t>
      </w:r>
      <w:r>
        <w:rPr>
          <w:rFonts w:ascii="Times New Roman" w:hAnsi="Times New Roman" w:eastAsia="Times New Roman" w:cs="Times New Roman"/>
          <w:color w:val="000000"/>
        </w:rPr>
        <w:t>0.6J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弹簧最大弹性势能为</w:t>
      </w:r>
      <w:r>
        <w:rPr>
          <w:rFonts w:ascii="Times New Roman" w:hAnsi="Times New Roman" w:eastAsia="Times New Roman" w:cs="Times New Roman"/>
          <w:color w:val="000000"/>
        </w:rPr>
        <w:t>1.2J</w:t>
      </w:r>
    </w:p>
    <w:p w14:paraId="55DEBF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两块正对的平行金属板与水平面成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角固定，竖直截面如图所示。两板间距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电荷量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LUBcL0KsIOrNAx1ODbqMbQ==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8" o:title="eqId21466c7c01f7af548da76767c728471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质量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LUBcL0KsIOrNAx1ODbqMbQ==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30" o:title="eqId09776b7b6a2c1b1e275a2cf3dc6c9c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用长为</w:t>
      </w:r>
      <w:r>
        <w:rPr>
          <w:rFonts w:ascii="Times New Roman" w:hAnsi="Times New Roman" w:eastAsia="Times New Roman" w:cs="Times New Roman"/>
          <w:color w:val="000000"/>
        </w:rPr>
        <w:t>5cm</w:t>
      </w:r>
      <w:r>
        <w:rPr>
          <w:rFonts w:ascii="宋体" w:hAnsi="宋体" w:eastAsia="宋体" w:cs="宋体"/>
          <w:color w:val="000000"/>
        </w:rPr>
        <w:t>的绝缘细线悬挂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。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小球静止时，细线与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板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；剪断细线，小球运动到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板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（未标出）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BD0ACD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381125"/>
            <wp:effectExtent l="0" t="0" r="13335" b="5715"/>
            <wp:docPr id="100009" name="图片 10000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3EE655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MC</w:t>
      </w:r>
      <w:r>
        <w:rPr>
          <w:rFonts w:ascii="宋体" w:hAnsi="宋体" w:eastAsia="宋体" w:cs="宋体"/>
          <w:color w:val="000000"/>
        </w:rPr>
        <w:t>距离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LUBcL0KsIOrNAx1ODbqMbQ==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33" o:title="eqIda7fa135e8ded29ef0c51209ea9d6598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势能增加了</w:t>
      </w:r>
      <w:r>
        <w:object>
          <v:shape id="_x0000_i1036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5" o:title="eqId6d00cd013e0a6e6a662d07ee4cfefba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 w14:paraId="4CD2B83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场强度大小为</w:t>
      </w:r>
      <w:r>
        <w:object>
          <v:shape id="_x0000_i1037" o:spt="75" alt="学科网(www.zxxk.com)--教育资源门户，提供试卷、教案、课件、论文、素材以及各类教学资源下载，还有大量而丰富的教学相关资讯！ LUBcL0KsIOr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" o:title="eqIde448fc2c43042d4118f8263451fbca8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减小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，</w:t>
      </w:r>
      <w:r>
        <w:rPr>
          <w:rFonts w:ascii="Times New Roman" w:hAnsi="Times New Roman" w:eastAsia="Times New Roman" w:cs="Times New Roman"/>
          <w:i/>
          <w:color w:val="000000"/>
        </w:rPr>
        <w:t>MC</w:t>
      </w:r>
      <w:r>
        <w:rPr>
          <w:rFonts w:ascii="宋体" w:hAnsi="宋体" w:eastAsia="宋体" w:cs="宋体"/>
          <w:color w:val="000000"/>
        </w:rPr>
        <w:t>的距离将变大</w:t>
      </w:r>
    </w:p>
    <w:p w14:paraId="70D727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根粗细均匀的金属导线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两端加上恒定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时，通过金属导线的电流强度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LUBcL0KsIOr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39" o:title="eqIde105760638b22b26ff8bec4354255e4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金属导线中自由电子定向移动的平均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。若将该金属导线对折一次，使其长度变为原来的一半，仍给它两端加上恒定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 w14:paraId="3A4490C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此时金属导线的阻值为</w:t>
      </w:r>
      <w:r>
        <w:object>
          <v:shape id="_x0000_i1039" o:spt="75" alt="学科网(www.zxxk.com)--教育资源门户，提供试卷、教案、课件、论文、素材以及各类教学资源下载，还有大量而丰富的教学相关资讯！ LUBcL0KsIOrNAx1ODbqMbQ==" type="#_x0000_t75" style="height:31.95pt;width:13.75pt;" o:ole="t" filled="f" o:preferrelative="t" stroked="f" coordsize="21600,21600">
            <v:path/>
            <v:fill on="f" focussize="0,0"/>
            <v:stroke on="f" joinstyle="miter"/>
            <v:imagedata r:id="rId41" o:title="eqIdd873158f54a6cc76bd44d3dac934781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此时通过金属导线的电流为</w:t>
      </w:r>
      <w:r>
        <w:object>
          <v:shape id="_x0000_i1040" o:spt="75" alt="学科网(www.zxxk.com)--教育资源门户，提供试卷、教案、课件、论文、素材以及各类教学资源下载，还有大量而丰富的教学相关资讯！ LUBcL0KsIOrNAx1ODbqMbQ==" type="#_x0000_t75" style="height:31.35pt;width:12.35pt;" o:ole="t" filled="f" o:preferrelative="t" stroked="f" coordsize="21600,21600">
            <v:path/>
            <v:fill on="f" focussize="0,0"/>
            <v:stroke on="f" joinstyle="miter"/>
            <v:imagedata r:id="rId43" o:title="eqId61ffd6af0a7d76ca2ff0ca1023c99d9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</w:p>
    <w:p w14:paraId="41BF02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此时自由电子定向移动的平均速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此时自由电子定向移动的平均速率为</w:t>
      </w:r>
      <w:r>
        <w:object>
          <v:shape id="_x0000_i1041" o:spt="75" alt="学科网(www.zxxk.com)--教育资源门户，提供试卷、教案、课件、论文、素材以及各类教学资源下载，还有大量而丰富的教学相关资讯！ LUBcL0KsIOrNAx1ODbqMbQ==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5" o:title="eqId42e36c53355664937aa548031db22e5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 w14:paraId="2C830B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甲所示电路中，闭合开关，将滑动变阻器的滑片从左端逐渐滑至右端时，电压表</w:t>
      </w:r>
      <w:r>
        <w:object>
          <v:shape id="_x0000_i1042" o:spt="75" alt="学科网(www.zxxk.com)--教育资源门户，提供试卷、教案、课件、论文、素材以及各类教学资源下载，还有大量而丰富的教学相关资讯！ LUBcL0KsIOrNAx1ODbqMbQ==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47" o:title="eqId46ad1a9cd19361d1f7a2340d76d50c8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3" o:spt="75" alt="学科网(www.zxxk.com)--教育资源门户，提供试卷、教案、课件、论文、素材以及各类教学资源下载，还有大量而丰富的教学相关资讯！ LUBcL0KsIOr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" o:title="eqId4c688d3183cdee79c0ce7d84a23a38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随电流表示数变化的图像如图乙所示，图线中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段均为直线。已知电动机两端电压达到某一值时才能开始转动，各电表均为理想电表，下列说法正确的是（　　）</w:t>
      </w:r>
    </w:p>
    <w:p w14:paraId="1635E7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05275" cy="1990725"/>
            <wp:effectExtent l="0" t="0" r="9525" b="5715"/>
            <wp:docPr id="100011" name="图片 10001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D2D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源的内阻为</w:t>
      </w:r>
      <w:r>
        <w:rPr>
          <w:rFonts w:ascii="Times New Roman" w:hAnsi="Times New Roman" w:eastAsia="Times New Roman" w:cs="Times New Roman"/>
          <w:color w:val="000000"/>
        </w:rPr>
        <w:t>2.0Ω</w:t>
      </w:r>
    </w:p>
    <w:p w14:paraId="287852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动机内部线圈的电阻值为</w:t>
      </w:r>
      <w:r>
        <w:rPr>
          <w:rFonts w:ascii="Times New Roman" w:hAnsi="Times New Roman" w:eastAsia="Times New Roman" w:cs="Times New Roman"/>
          <w:color w:val="000000"/>
        </w:rPr>
        <w:t>1.0Ω</w:t>
      </w:r>
    </w:p>
    <w:p w14:paraId="416DDDF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滑动变阻器的可调范围是</w:t>
      </w:r>
      <w:r>
        <w:object>
          <v:shape id="_x0000_i1044" o:spt="75" alt="学科网(www.zxxk.com)--教育资源门户，提供试卷、教案、课件、论文、素材以及各类教学资源下载，还有大量而丰富的教学相关资讯！ LUBcL0KsIOrNAx1ODbqMbQ==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52" o:title="eqId20e68b7a22c4edeecf3c920b7986a95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 w14:paraId="2C746F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流表示数最大时，电动机的输出功率为</w:t>
      </w:r>
      <w:r>
        <w:rPr>
          <w:rFonts w:ascii="Times New Roman" w:hAnsi="Times New Roman" w:eastAsia="Times New Roman" w:cs="Times New Roman"/>
          <w:color w:val="000000"/>
        </w:rPr>
        <w:t>6.75W</w:t>
      </w:r>
    </w:p>
    <w:p w14:paraId="7A56C4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2EE7E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钓鱼时甩竿是一关键技巧。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6237928" name="图片 966237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237928" name="图片 96623792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过程为甩竿过程的示意图，甩竿过程中鱼钩和鱼饵（以下简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钩饵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可近似认为始终在竿的末端。钓鱼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开始甩竿，钩饵运动到最高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迅速释放鱼线，钩饵被水平抛出，最后落在距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水平距离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水面上。甩竿过程可视为竿在竖直平面内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转过了</w:t>
      </w:r>
      <w:r>
        <w:object>
          <v:shape id="_x0000_i1045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" o:title="eqIdc24095e409b025db711f14be783a406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离水面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到竿末端的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钩饵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抛出后在空中运动过程中，不计鱼线对其作用。不计空气阻力。钩饵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。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2759D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1543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B2F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钩饵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抛出时的速度大小为</w:t>
      </w:r>
      <w:r>
        <w:object>
          <v:shape id="_x0000_i1046" o:spt="75" alt="学科网(www.zxxk.com)--教育资源门户，提供试卷、教案、课件、论文、素材以及各类教学资源下载，还有大量而丰富的教学相关资讯！ LUBcL0KsIOrNAx1ODbqMbQ==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56" o:title="eqId4ff27d74b8c8bedda252d06ef0449d93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</w:p>
    <w:p w14:paraId="3D5E6B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甩竿过程中，钩饵、鱼线和鱼竿构成的系统机械能增加</w:t>
      </w:r>
    </w:p>
    <w:p w14:paraId="03D043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甩竿过程中，钩饵所受的合力做功</w:t>
      </w:r>
      <w:r>
        <w:object>
          <v:shape id="_x0000_i1047" o:spt="75" alt="学科网(www.zxxk.com)--教育资源门户，提供试卷、教案、课件、论文、素材以及各类教学资源下载，还有大量而丰富的教学相关资讯！ LUBcL0KsIOrNAx1ODbqMbQ==" type="#_x0000_t75" style="height:35.25pt;width:123.75pt;" o:ole="t" filled="f" o:preferrelative="t" stroked="f" coordsize="21600,21600">
            <v:path/>
            <v:fill on="f" focussize="0,0"/>
            <v:stroke on="f" joinstyle="miter"/>
            <v:imagedata r:id="rId58" o:title="eqIdc05371af1bfa49793f11760326ccb2e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 w14:paraId="3DC812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释放鱼线后，钩饵在落到水面前其速率随时间均匀增加</w:t>
      </w:r>
    </w:p>
    <w:p w14:paraId="2F418B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四个相同的小量程电流表（表头）分别改装成两个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两个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已知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改装好后把它们按图所示接法连入电路，则（　　）</w:t>
      </w:r>
    </w:p>
    <w:p w14:paraId="162F08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1525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F0F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大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</w:t>
      </w:r>
    </w:p>
    <w:p w14:paraId="397F56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指针的偏转角小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指针的偏转角</w:t>
      </w:r>
    </w:p>
    <w:p w14:paraId="598E5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小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</w:t>
      </w:r>
    </w:p>
    <w:p w14:paraId="362C83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指针的偏转角等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指针的偏转角</w:t>
      </w:r>
    </w:p>
    <w:p w14:paraId="6CDAA3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甲所示，小明沿倾角为</w:t>
      </w:r>
      <w:r>
        <w:object>
          <v:shape id="_x0000_i1048" o:spt="75" alt="学科网(www.zxxk.com)--教育资源门户，提供试卷、教案、课件、论文、素材以及各类教学资源下载，还有大量而丰富的教学相关资讯！ LUBcL0KsIOrNAx1ODbqMbQ==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1" o:title="eqIdbdb0aa8a61380228e285f3b5c7b74c4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向上推动平板车，将一质量为</w:t>
      </w:r>
      <w:r>
        <w:rPr>
          <w:rFonts w:ascii="Times New Roman" w:hAnsi="Times New Roman" w:eastAsia="Times New Roman" w:cs="Times New Roman"/>
          <w:color w:val="000000"/>
        </w:rPr>
        <w:t>10kg</w:t>
      </w:r>
      <w:r>
        <w:rPr>
          <w:rFonts w:ascii="宋体" w:hAnsi="宋体" w:eastAsia="宋体" w:cs="宋体"/>
          <w:color w:val="000000"/>
        </w:rPr>
        <w:t>的货物运送到斜坡上某处，货物与小车之间始终没有发生相对滑动。已知平板车板面与斜坡平行，货物的动能</w:t>
      </w:r>
      <w:r>
        <w:object>
          <v:shape id="_x0000_i1049" o:spt="75" alt="学科网(www.zxxk.com)--教育资源门户，提供试卷、教案、课件、论文、素材以及各类教学资源下载，还有大量而丰富的教学相关资讯！ LUBcL0KsIOrNAx1ODbqMbQ==" type="#_x0000_t75" style="height:18.05pt;width:15pt;" o:ole="t" filled="f" o:preferrelative="t" stroked="f" coordsize="21600,21600">
            <v:path/>
            <v:fill on="f" focussize="0,0"/>
            <v:stroke on="f" joinstyle="miter"/>
            <v:imagedata r:id="rId63" o:title="eqId8b15fa17c704f1988d059ba69a7ce30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位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变化图像如图乙所示，</w:t>
      </w:r>
      <w:r>
        <w:object>
          <v:shape id="_x0000_i1050" o:spt="75" alt="学科网(www.zxxk.com)--教育资源门户，提供试卷、教案、课件、论文、素材以及各类教学资源下载，还有大量而丰富的教学相关资讯！ LUBcL0KsIOrNAx1ODbqMbQ==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65" o:title="eqIdee8f4881bdcacb0e8d33a9af46cf136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货物（　　）</w:t>
      </w:r>
    </w:p>
    <w:p w14:paraId="38AAD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8382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E11D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所受的合力逐渐增大</w:t>
      </w:r>
    </w:p>
    <w:p w14:paraId="4D795A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所受的合力逐渐增大</w:t>
      </w:r>
    </w:p>
    <w:p w14:paraId="305642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机械能先增大后减小</w:t>
      </w:r>
    </w:p>
    <w:p w14:paraId="0F4940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机械能先增大后减小</w:t>
      </w:r>
    </w:p>
    <w:p w14:paraId="1C7305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D425B5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第四次“天宫课堂”中，航天员演示了动量守恒实验。受此启发，某同学使用如图甲所示的装置进行了碰撞实验，气垫导轨两端分别安装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个位移传感器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测量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它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测量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它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。部分实验步骤如下：</w:t>
      </w:r>
    </w:p>
    <w:p w14:paraId="08F6452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测量两个滑块的质量，分别为</w:t>
      </w:r>
      <w:r>
        <w:rPr>
          <w:rFonts w:ascii="Times New Roman" w:hAnsi="Times New Roman" w:eastAsia="Times New Roman" w:cs="Times New Roman"/>
          <w:color w:val="000000"/>
        </w:rPr>
        <w:t>200.0g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00.0g</w:t>
      </w:r>
      <w:r>
        <w:rPr>
          <w:rFonts w:ascii="宋体" w:hAnsi="宋体" w:eastAsia="宋体" w:cs="宋体"/>
          <w:color w:val="000000"/>
        </w:rPr>
        <w:t>；</w:t>
      </w:r>
    </w:p>
    <w:p w14:paraId="74B8D4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接通气源，调整气垫导轨水平；</w:t>
      </w:r>
    </w:p>
    <w:p w14:paraId="138F23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拨动两滑块，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向右运动；</w:t>
      </w:r>
    </w:p>
    <w:p w14:paraId="5C09F1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导出传感器记录的数据，绘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随时间变化的图像，分别如图乙、图丙所示。</w:t>
      </w:r>
    </w:p>
    <w:p w14:paraId="3E40F2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29432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530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以下问题：</w:t>
      </w:r>
    </w:p>
    <w:p w14:paraId="3BD847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图像可知两滑块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时发生碰撞；</w:t>
      </w:r>
    </w:p>
    <w:p w14:paraId="75C3B3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前的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__</w:t>
      </w:r>
      <w:r>
        <w:rPr>
          <w:rFonts w:ascii="Times New Roman" w:hAnsi="Times New Roman" w:eastAsia="Times New Roman" w:cs="Times New Roman"/>
          <w:color w:val="000000"/>
        </w:rPr>
        <w:t xml:space="preserve"> m/s 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；</w:t>
      </w:r>
    </w:p>
    <w:p w14:paraId="6CED5E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通过分析，得出质量为</w:t>
      </w:r>
      <w:r>
        <w:rPr>
          <w:rFonts w:ascii="Times New Roman" w:hAnsi="Times New Roman" w:eastAsia="Times New Roman" w:cs="Times New Roman"/>
          <w:color w:val="000000"/>
        </w:rPr>
        <w:t>200.0g</w:t>
      </w:r>
      <w:r>
        <w:rPr>
          <w:rFonts w:ascii="宋体" w:hAnsi="宋体" w:eastAsia="宋体" w:cs="宋体"/>
          <w:color w:val="000000"/>
        </w:rPr>
        <w:t>的滑块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”）。</w:t>
      </w:r>
    </w:p>
    <w:p w14:paraId="4BD939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随着居民生活水平的提高，纯净水已经进入千家万户。某市对市场上出售的纯净水质量进行了抽测，结果发现有不少样品的电导率不合格（电导率</w:t>
      </w:r>
      <w:r>
        <w:object>
          <v:shape id="_x0000_i1051" o:spt="75" alt="学科网(www.zxxk.com)--教育资源门户，提供试卷、教案、课件、论文、素材以及各类教学资源下载，还有大量而丰富的教学相关资讯！ LUBcL0KsIOr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69" o:title="eqId1c0ad7e7853a069537387b5192f7384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电阻率的倒数，是检验纯净水是否合格的一项重要指标）。某学习小组对某种纯净水样品进行检验，实验步骤如下：</w:t>
      </w:r>
    </w:p>
    <w:p w14:paraId="74DA94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0400" cy="10572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B85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采集的水样装满绝缘性能良好的圆柱形塑料容器，容器长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LUBcL0KsIOr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0c88d9142df6ba8e43c1a93bd04a1362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端用金属圆片电极密封，用游标卡尺测量圆柱形容器内径如图所示，其示数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LUBcL0KsIOrNAx1ODbqMbQ==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4" o:title="eqId7c98c59cd4749afdd21e73529fc8432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</w:t>
      </w:r>
    </w:p>
    <w:p w14:paraId="0AC417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组同学用多用电表粗测该水样的电阻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LUBcL0KsIOr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" o:title="eqId1369a1189b0ecc3a55e1cfb3b01816e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为了准确测量水样的电导率，学习小组准备利用以下器材进行研究；</w:t>
      </w:r>
    </w:p>
    <w:p w14:paraId="0BB6BC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15144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D2C1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压表（</w:t>
      </w:r>
      <w:r>
        <w:object>
          <v:shape id="_x0000_i1055" o:spt="75" alt="学科网(www.zxxk.com)--教育资源门户，提供试卷、教案、课件、论文、素材以及各类教学资源下载，还有大量而丰富的教学相关资讯！ LUBcL0KsIOr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9" o:title="eqId4a6bb65878785532d817f8fd11a9ef3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LUBcL0KsIOrNAx1ODbqMbQ==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81" o:title="eqId4ba93a05f0c780e64378f5e6361a9dad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B89E84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压表（</w:t>
      </w:r>
      <w:r>
        <w:object>
          <v:shape id="_x0000_i1057" o:spt="75" alt="学科网(www.zxxk.com)--教育资源门户，提供试卷、教案、课件、论文、素材以及各类教学资源下载，还有大量而丰富的教学相关资讯！ LUBcL0KsIOrNAx1ODbqMbQ==" type="#_x0000_t75" style="height:13.9pt;width:41pt;" o:ole="t" filled="f" o:preferrelative="t" stroked="f" coordsize="21600,21600">
            <v:path/>
            <v:fill on="f" focussize="0,0"/>
            <v:stroke on="f" joinstyle="miter"/>
            <v:imagedata r:id="rId83" o:title="eqIdedaab27d71cd1a342f454c8853e69e4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58" o:spt="75" alt="学科网(www.zxxk.com)--教育资源门户，提供试卷、教案、课件、论文、素材以及各类教学资源下载，还有大量而丰富的教学相关资讯！ LUBcL0KsIOrNAx1ODbqMbQ==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85" o:title="eqId4df7f95cc0b9be6dbe2d4e73fcb336f5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C9EDF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电流表（</w:t>
      </w:r>
      <w:r>
        <w:object>
          <v:shape id="_x0000_i1059" o:spt="75" alt="学科网(www.zxxk.com)--教育资源门户，提供试卷、教案、课件、论文、素材以及各类教学资源下载，还有大量而丰富的教学相关资讯！ LUBcL0KsIOrNAx1ODbqMbQ==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7" o:title="eqIdfcd79c23801c1f6fed5f97020bd08f3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60" o:spt="75" alt="学科网(www.zxxk.com)--教育资源门户，提供试卷、教案、课件、论文、素材以及各类教学资源下载，还有大量而丰富的教学相关资讯！ LUBcL0KsIOrNAx1ODbqMbQ==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9" o:title="eqId9db144c76e36b0c4d950698b2bbc39f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746A420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电流表（</w:t>
      </w:r>
      <w:r>
        <w:object>
          <v:shape id="_x0000_i1061" o:spt="75" alt="学科网(www.zxxk.com)--教育资源门户，提供试卷、教案、课件、论文、素材以及各类教学资源下载，还有大量而丰富的教学相关资讯！ LUBcL0KsIOrNAx1ODbqMbQ==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91" o:title="eqId4b5c929172bbfc21741fa7ef1f53b7bb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62" o:spt="75" alt="学科网(www.zxxk.com)--教育资源门户，提供试卷、教案、课件、论文、素材以及各类教学资源下载，还有大量而丰富的教学相关资讯！ LUBcL0KsIOr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3" o:title="eqId78aa8e890d2ac882e0fe79598811777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C6738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LUBcL0KsIOrNAx1ODbqMbQ==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95" o:title="eqId0b3124e592682ae8b7a39711b368d31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5972B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.</w:t>
      </w:r>
      <w:r>
        <w:rPr>
          <w:rFonts w:ascii="宋体" w:hAnsi="宋体" w:eastAsia="宋体" w:cs="宋体"/>
          <w:color w:val="000000"/>
        </w:rPr>
        <w:t>蓄电池（电动势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LUBcL0KsIOr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7" o:title="eqId4a9e557b18168d9ec84e65fb46057d7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LUBcL0KsIOrNAx1ODbqMbQ==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99" o:title="eqId4c26611f3be42190e60a40165cfa6af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C576C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.</w:t>
      </w:r>
      <w:r>
        <w:rPr>
          <w:rFonts w:ascii="宋体" w:hAnsi="宋体" w:eastAsia="宋体" w:cs="宋体"/>
          <w:color w:val="000000"/>
        </w:rPr>
        <w:t>开关、导线若干</w:t>
      </w:r>
    </w:p>
    <w:p w14:paraId="7D6E76B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要求测量尽可能准确，请你在方框中设计出实验电路图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电路中电压表应选择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电流表应选择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（填器材前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6237922" name="图片 966237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237922" name="图片 96623792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字母序号）</w:t>
      </w:r>
    </w:p>
    <w:p w14:paraId="3B0C27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水样电导率的表达式为</w:t>
      </w:r>
      <w:r>
        <w:object>
          <v:shape id="_x0000_i1066" o:spt="75" alt="学科网(www.zxxk.com)--教育资源门户，提供试卷、教案、课件、论文、素材以及各类教学资源下载，还有大量而丰富的教学相关资讯！ LUBcL0KsIOrNAx1ODbqMbQ==" type="#_x0000_t75" style="height:10.8pt;width:20.8pt;" o:ole="t" filled="f" o:preferrelative="t" stroked="f" coordsize="21600,21600">
            <v:path/>
            <v:fill on="f" focussize="0,0"/>
            <v:stroke on="f" joinstyle="miter"/>
            <v:imagedata r:id="rId101" o:title="eqIdaba61d4d157df174c22cbc12d2495cad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测得的物理量</w:t>
      </w:r>
      <w:r>
        <w:object>
          <v:shape id="_x0000_i1067" o:spt="75" alt="学科网(www.zxxk.com)--教育资源门户，提供试卷、教案、课件、论文、素材以及各类教学资源下载，还有大量而丰富的教学相关资讯！ LUBcL0KsIOrNAx1ODbqMbQ==" type="#_x0000_t75" style="height:14.15pt;width:64.9pt;" o:ole="t" filled="f" o:preferrelative="t" stroked="f" coordsize="21600,21600">
            <v:path/>
            <v:fill on="f" focussize="0,0"/>
            <v:stroke on="f" joinstyle="miter"/>
            <v:imagedata r:id="rId103" o:title="eqIdc9e77a93916148c710061f643e07131a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。</w:t>
      </w:r>
    </w:p>
    <w:p w14:paraId="45614B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169E5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，一条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绝缘细线，上端固定，下端系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带电小球，将它置于电场强度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方向水平向右的匀强电场中，当小球平衡时，细线与竖直方向的夹角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Times New Roman" w:hAnsi="Times New Roman" w:eastAsia="Times New Roman" w:cs="Times New Roman"/>
          <w:color w:val="000000"/>
        </w:rPr>
        <w:t>=45°</w:t>
      </w:r>
      <w:r>
        <w:rPr>
          <w:rFonts w:ascii="宋体" w:hAnsi="宋体" w:eastAsia="宋体" w:cs="宋体"/>
          <w:color w:val="000000"/>
        </w:rPr>
        <w:t>。</w:t>
      </w:r>
    </w:p>
    <w:p w14:paraId="218C3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带何种电荷？电荷量为多少？</w:t>
      </w:r>
    </w:p>
    <w:p w14:paraId="2A63E8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将小球向左拉至细线呈水平的位置，然后由静止释放小球，则放手后小球做什么运动？经多长时间到达最低点？</w:t>
      </w:r>
    </w:p>
    <w:p w14:paraId="346CB5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1620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2E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固定装置的竖直截面如图所示，由倾角</w:t>
      </w:r>
      <w:r>
        <w:object>
          <v:shape id="_x0000_i1068" o:spt="75" alt="学科网(www.zxxk.com)--教育资源门户，提供试卷、教案、课件、论文、素材以及各类教学资源下载，还有大量而丰富的教学相关资讯！ LUBcL0KsIOr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106" o:title="eqId5fda5655ef480683a2d3b74f0b52343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轨道</w:t>
      </w:r>
      <w:r>
        <w:object>
          <v:shape id="_x0000_i1069" o:spt="75" alt="学科网(www.zxxk.com)--教育资源门户，提供试卷、教案、课件、论文、素材以及各类教学资源下载，还有大量而丰富的教学相关资讯！ LUBcL0KsIOr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108" o:title="eqIdf52a58fbaf4fea03567e88a9f0f6e37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</w:t>
      </w:r>
      <w:r>
        <w:object>
          <v:shape id="_x0000_i1070" o:spt="75" alt="学科网(www.zxxk.com)--教育资源门户，提供试卷、教案、课件、论文、素材以及各类教学资源下载，还有大量而丰富的教学相关资讯！ LUBcL0KsIOrNAx1ODbqMbQ==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0" o:title="eqId429e1df23aa8f60d1962dca4bd0a06a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弧轨道</w:t>
      </w:r>
      <w:r>
        <w:object>
          <v:shape id="_x0000_i1071" o:spt="75" alt="学科网(www.zxxk.com)--教育资源门户，提供试卷、教案、课件、论文、素材以及各类教学资源下载，还有大量而丰富的教学相关资讯！ LUBcL0KsIOrNAx1ODbqMbQ==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112" o:title="eqIdca67a5b8f69507c8b80379e86f90a8c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度</w:t>
      </w:r>
      <w:r>
        <w:object>
          <v:shape id="_x0000_i1072" o:spt="75" alt="学科网(www.zxxk.com)--教育资源门户，提供试卷、教案、课件、论文、素材以及各类教学资源下载，还有大量而丰富的教学相关资讯！ LUBcL0KsIOrNAx1ODbqMbQ==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114" o:title="eqId1ebe27224bd4cd18242f17c5f1e62208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倾角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" o:title="eqIdc24095e409b025db711f14be783a406c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轨道</w:t>
      </w:r>
      <w:r>
        <w:object>
          <v:shape id="_x0000_i1074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" o:title="eqIde6e490f703eb6c9bb1278c78ebc2d66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、圆心角为</w:t>
      </w:r>
      <w:r>
        <w:object>
          <v:shape id="_x0000_i1075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" o:title="eqIdc24095e409b025db711f14be783a406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弧管道</w:t>
      </w:r>
      <w:r>
        <w:object>
          <v:shape id="_x0000_i1076" o:spt="75" alt="学科网(www.zxxk.com)--教育资源门户，提供试卷、教案、课件、论文、素材以及各类教学资源下载，还有大量而丰富的教学相关资讯！ LUBcL0KsIOr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0" o:title="eqId49b50357a6545cae8348e3059312f52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成，轨道间平滑连接。在轨道末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右侧光滑水平面上紧靠着质量</w:t>
      </w:r>
      <w:r>
        <w:object>
          <v:shape id="_x0000_i1077" o:spt="75" alt="学科网(www.zxxk.com)--教育资源门户，提供试卷、教案、课件、论文、素材以及各类教学资源下载，还有大量而丰富的教学相关资讯！ LUBcL0KsIOr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122" o:title="eqId5791b88f5448708771f5c2d265c3c19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滑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其上表面与轨道末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所在的水平面平齐。质量</w:t>
      </w:r>
      <w:r>
        <w:object>
          <v:shape id="_x0000_i1078" o:spt="75" alt="学科网(www.zxxk.com)--教育资源门户，提供试卷、教案、课件、论文、素材以及各类教学资源下载，还有大量而丰富的教学相关资讯！ LUBcL0KsIOr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122" o:title="eqId5791b88f5448708771f5c2d265c3c19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轨道</w:t>
      </w:r>
      <w:r>
        <w:object>
          <v:shape id="_x0000_i1079" o:spt="75" alt="学科网(www.zxxk.com)--教育资源门户，提供试卷、教案、课件、论文、素材以及各类教学资源下载，还有大量而丰富的教学相关资讯！ LUBcL0KsIOr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108" o:title="eqIdf52a58fbaf4fea03567e88a9f0f6e3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静止释放，经圆弧轨道</w:t>
      </w:r>
      <w:r>
        <w:object>
          <v:shape id="_x0000_i1080" o:spt="75" alt="学科网(www.zxxk.com)--教育资源门户，提供试卷、教案、课件、论文、素材以及各类教学资源下载，还有大量而丰富的教学相关资讯！ LUBcL0KsIOrNAx1ODbqMbQ==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112" o:title="eqIdca67a5b8f69507c8b80379e86f90a8c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滑上轨道</w:t>
      </w:r>
      <w:r>
        <w:object>
          <v:shape id="_x0000_i1081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" o:title="eqIde6e490f703eb6c9bb1278c78ebc2d6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轨道</w:t>
      </w:r>
      <w:r>
        <w:object>
          <v:shape id="_x0000_i1082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" o:title="eqIde6e490f703eb6c9bb1278c78ebc2d66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特殊材料制成，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上运动时动摩擦因数</w:t>
      </w:r>
      <w:r>
        <w:object>
          <v:shape id="_x0000_i1083" o:spt="75" alt="学科网(www.zxxk.com)--教育资源门户，提供试卷、教案、课件、论文、素材以及各类教学资源下载，还有大量而丰富的教学相关资讯！ LUBcL0KsIOr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29" o:title="eqId3639b9b596019a23574b1dc4bf3e0a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下运动时动摩擦因数</w:t>
      </w:r>
      <w:r>
        <w:object>
          <v:shape id="_x0000_i1084" o:spt="75" alt="学科网(www.zxxk.com)--教育资源门户，提供试卷、教案、课件、论文、素材以及各类教学资源下载，还有大量而丰富的教学相关资讯！ LUBcL0KsIOr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1" o:title="eqId4ca88bfff5fb6646b794fd356729cc9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最大静摩擦力等于滑动摩擦力。当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滑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滑动时动摩擦因数恒为</w:t>
      </w:r>
      <w:r>
        <w:object>
          <v:shape id="_x0000_i1085" o:spt="75" alt="学科网(www.zxxk.com)--教育资源门户，提供试卷、教案、课件、论文、素材以及各类教学资源下载，还有大量而丰富的教学相关资讯！ LUBcL0KsIOrNAx1ODbqMbQ==" type="#_x0000_t75" style="height:18.05pt;width:13.9pt;" o:ole="t" filled="f" o:preferrelative="t" stroked="f" coordsize="21600,21600">
            <v:path/>
            <v:fill on="f" focussize="0,0"/>
            <v:stroke on="f" joinstyle="miter"/>
            <v:imagedata r:id="rId133" o:title="eqId2b915ea3069054b7389cee9827dd613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滑块右侧的竖直挡板能发生完全弹性碰撞。（其它轨道均光滑，小物块视为质点，不计空气阻力，</w:t>
      </w:r>
      <w:r>
        <w:object>
          <v:shape id="_x0000_i1086" o:spt="75" alt="学科网(www.zxxk.com)--教育资源门户，提供试卷、教案、课件、论文、素材以及各类教学资源下载，还有大量而丰富的教学相关资讯！ LUBcL0KsIOrNAx1ODbqMbQ==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135" o:title="eqIdf986badfc5dea707c164e2ab6c98dd0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 LUBcL0KsIOrNAx1ODbqMbQ==" type="#_x0000_t75" style="height:14.1pt;width:64pt;" o:ole="t" filled="f" o:preferrelative="t" stroked="f" coordsize="21600,21600">
            <v:path/>
            <v:fill on="f" focussize="0,0"/>
            <v:stroke on="f" joinstyle="miter"/>
            <v:imagedata r:id="rId137" o:title="eqIdfb8485466d2127bd681a322f87c58f8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434639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88" o:spt="75" alt="学科网(www.zxxk.com)--教育资源门户，提供试卷、教案、课件、论文、素材以及各类教学资源下载，还有大量而丰富的教学相关资讯！ LUBcL0KsIOrNAx1ODbqMbQ==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139" o:title="eqId92864721d0424f4ed9aaecf6db3797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小物块</w:t>
      </w:r>
    </w:p>
    <w:p w14:paraId="18D3B3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第一次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向心加速度大小；</w:t>
      </w:r>
    </w:p>
    <w:p w14:paraId="47CEDC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</w:t>
      </w:r>
      <w:r>
        <w:object>
          <v:shape id="_x0000_i1089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" o:title="eqIde6e490f703eb6c9bb1278c78ebc2d66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经过的总路程；</w:t>
      </w:r>
    </w:p>
    <w:p w14:paraId="3B082F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在</w:t>
      </w:r>
      <w:r>
        <w:object>
          <v:shape id="_x0000_i1090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7" o:title="eqIde6e490f703eb6c9bb1278c78ebc2d66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向上运动时间</w:t>
      </w:r>
      <w:r>
        <w:object>
          <v:shape id="_x0000_i1091" o:spt="75" alt="学科网(www.zxxk.com)--教育资源门户，提供试卷、教案、课件、论文、素材以及各类教学资源下载，还有大量而丰富的教学相关资讯！ LUBcL0KsIOrNAx1ODbqMbQ==" type="#_x0000_t75" style="height:18.1pt;width:13.85pt;" o:ole="t" filled="f" o:preferrelative="t" stroked="f" coordsize="21600,21600">
            <v:path/>
            <v:fill on="f" focussize="0,0"/>
            <v:stroke on="f" joinstyle="miter"/>
            <v:imagedata r:id="rId143" o:title="eqId56b9dc78228556a1842aadd1f006340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向下运动时间</w:t>
      </w:r>
      <w:r>
        <w:object>
          <v:shape id="_x0000_i1092" o:spt="75" alt="学科网(www.zxxk.com)--教育资源门户，提供试卷、教案、课件、论文、素材以及各类教学资源下载，还有大量而丰富的教学相关资讯！ LUBcL0KsIOr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5" o:title="eqId116977c1cf4c4226f066db72b3303f9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比。</w:t>
      </w:r>
    </w:p>
    <w:p w14:paraId="5732B0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093" o:spt="75" alt="学科网(www.zxxk.com)--教育资源门户，提供试卷、教案、课件、论文、素材以及各类教学资源下载，还有大量而丰富的教学相关资讯！ LUBcL0KsIOrNAx1ODbqMbQ==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7" o:title="eqId174c9c2c7c1a2670fe06aa2b330ba0f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块至少多长才能使小物块不脱离滑块。</w:t>
      </w:r>
    </w:p>
    <w:p w14:paraId="1BE8E5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67225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6BD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66237924" name="图片 966237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237924" name="图片 966237924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所示，电源电动势</w:t>
      </w:r>
      <w:r>
        <w:object>
          <v:shape id="_x0000_i1094" o:spt="75" alt="学科网(www.zxxk.com)--教育资源门户，提供试卷、教案、课件、论文、素材以及各类教学资源下载，还有大量而丰富的教学相关资讯！ LUBcL0KsIOrNAx1ODbqMbQ==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51" o:title="eqId901d3849d52baa7a11ae5b6a3270ae4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095" o:spt="75" alt="学科网(www.zxxk.com)--教育资源门户，提供试卷、教案、课件、论文、素材以及各类教学资源下载，还有大量而丰富的教学相关资讯！ LUBcL0KsIOrNAx1ODbqMbQ==" type="#_x0000_t75" style="height:12.9pt;width:34.15pt;" o:ole="t" filled="f" o:preferrelative="t" stroked="f" coordsize="21600,21600">
            <v:path/>
            <v:fill on="f" focussize="0,0"/>
            <v:stroke on="f" joinstyle="miter"/>
            <v:imagedata r:id="rId153" o:title="eqId111f7b77e5c3e77b9e00cd99813abe5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 LUBcL0KsIOrNAx1ODbqMbQ==" type="#_x0000_t75" style="height:17.9pt;width:41.2pt;" o:ole="t" filled="f" o:preferrelative="t" stroked="f" coordsize="21600,21600">
            <v:path/>
            <v:fill on="f" focussize="0,0"/>
            <v:stroke on="f" joinstyle="miter"/>
            <v:imagedata r:id="rId155" o:title="eqIda9be75219dfa2ec02476a32e9a78009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 LUBcL0KsIOrNAx1ODbqMbQ==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157" o:title="eqIda3a9bc2f40fdae3b1abbccf7adba38d5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 LUBcL0KsIOrNAx1ODbqMbQ==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159" o:title="eqIdb4116e085e5388a1a10a4aab3c47d99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 w14:paraId="11A80B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0001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C6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求稳定后通过</w:t>
      </w:r>
      <w:r>
        <w:object>
          <v:shape id="_x0000_i1099" o:spt="75" alt="学科网(www.zxxk.com)--教育资源门户，提供试卷、教案、课件、论文、素材以及各类教学资源下载，还有大量而丰富的教学相关资讯！ LUBcL0KsIOrNAx1ODbqMbQ==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162" o:title="eqId9efc18a5bb2e53586331b2a58538a48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。</w:t>
      </w:r>
    </w:p>
    <w:p w14:paraId="24C3D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然后将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断开，求电容器两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6237926" name="图片 966237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237926" name="图片 96623792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电压变化量和流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总电荷量。</w:t>
      </w:r>
    </w:p>
    <w:p w14:paraId="06B3C3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把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换成一个可变电阻，其阻值可以在</w:t>
      </w:r>
      <w:r>
        <w:object>
          <v:shape id="_x0000_i1100" o:spt="75" alt="学科网(www.zxxk.com)--教育资源门户，提供试卷、教案、课件、论文、素材以及各类教学资源下载，还有大量而丰富的教学相关资讯！ LUBcL0KsIOrNAx1ODbqMbQ==" type="#_x0000_t75" style="height:13.9pt;width:42.05pt;" o:ole="t" filled="f" o:preferrelative="t" stroked="f" coordsize="21600,21600">
            <v:path/>
            <v:fill on="f" focussize="0,0"/>
            <v:stroke on="f" joinstyle="miter"/>
            <v:imagedata r:id="rId164" o:title="eqId589c183718f7a66d748ab258ee5ee34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变化，求开关闭合并且电路稳定时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消耗的最大电功率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1CC5502D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625526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810C9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1.bin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image" Target="media/image4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png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png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png"/><Relationship Id="rId66" Type="http://schemas.openxmlformats.org/officeDocument/2006/relationships/image" Target="media/image36.png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png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png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png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png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7" Type="http://schemas.openxmlformats.org/officeDocument/2006/relationships/fontTable" Target="fontTable.xml"/><Relationship Id="rId166" Type="http://schemas.openxmlformats.org/officeDocument/2006/relationships/customXml" Target="../customXml/item2.xml"/><Relationship Id="rId165" Type="http://schemas.openxmlformats.org/officeDocument/2006/relationships/customXml" Target="../customXml/item1.xml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png"/><Relationship Id="rId16" Type="http://schemas.openxmlformats.org/officeDocument/2006/relationships/image" Target="media/image8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6.wmf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7.bin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image" Target="media/image7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oleObject" Target="embeddings/oleObject58.bin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oleObject" Target="embeddings/oleObject55.bin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png"/><Relationship Id="rId103" Type="http://schemas.openxmlformats.org/officeDocument/2006/relationships/image" Target="media/image56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859</Words>
  <Characters>924</Characters>
  <Lines>0</Lines>
  <Paragraphs>0</Paragraphs>
  <TotalTime>5</TotalTime>
  <ScaleCrop>false</ScaleCrop>
  <LinksUpToDate>false</LinksUpToDate>
  <CharactersWithSpaces>979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1T16:02:00Z</dcterms:created>
  <dc:creator>学科网试题生产平台</dc:creator>
  <dc:description>3832768422412288</dc:description>
  <cp:lastModifiedBy>king   hero</cp:lastModifiedBy>
  <dcterms:modified xsi:type="dcterms:W3CDTF">2025-09-07T15:37:5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9133BD90895041ED9A70BE9C0967FAE4_12</vt:lpwstr>
  </property>
</Properties>
</file>